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9541B" w:rsidRDefault="0089541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</w:p>
    <w:p w:rsidR="00887E9C" w:rsidRPr="008D7F5D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  <w:r w:rsidRPr="008D7F5D">
        <w:rPr>
          <w:rFonts w:ascii="Century Gothic" w:hAnsi="Century Gothic" w:cs="Pacifico"/>
          <w:b/>
          <w:sz w:val="30"/>
          <w:szCs w:val="30"/>
        </w:rPr>
        <w:lastRenderedPageBreak/>
        <w:t>Domain &amp; Rang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38"/>
        <w:gridCol w:w="6452"/>
      </w:tblGrid>
      <w:tr w:rsidR="008D7F5D" w:rsidRPr="008D7F5D" w:rsidTr="00683609">
        <w:tc>
          <w:tcPr>
            <w:tcW w:w="5395" w:type="dxa"/>
          </w:tcPr>
          <w:p w:rsidR="008D7F5D" w:rsidRPr="008D7F5D" w:rsidRDefault="00683609" w:rsidP="0068360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Domain = all of the x-values that can go INTO the function. </w:t>
            </w:r>
          </w:p>
          <w:p w:rsidR="00683609" w:rsidRPr="008D7F5D" w:rsidRDefault="008D7F5D" w:rsidP="0068360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How wide does the graph spread?</w:t>
            </w:r>
          </w:p>
        </w:tc>
        <w:tc>
          <w:tcPr>
            <w:tcW w:w="5395" w:type="dxa"/>
          </w:tcPr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Range = all of the y-values you can get OUT of the function. Use the y-coordinate from the absolute minimum/maximum value to help you determine the </w:t>
            </w:r>
          </w:p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  <w:proofErr w:type="gramStart"/>
            <w:r w:rsidRPr="008D7F5D">
              <w:rPr>
                <w:rFonts w:ascii="Century Gothic" w:hAnsi="Century Gothic" w:cs="Pacifico"/>
                <w:sz w:val="30"/>
                <w:szCs w:val="30"/>
              </w:rPr>
              <w:t>range</w:t>
            </w:r>
            <w:proofErr w:type="gramEnd"/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. </w:t>
            </w:r>
          </w:p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113"/>
              <w:gridCol w:w="3113"/>
            </w:tblGrid>
            <w:tr w:rsidR="008D7F5D" w:rsidRPr="008D7F5D" w:rsidTr="00683609">
              <w:tc>
                <w:tcPr>
                  <w:tcW w:w="2584" w:type="dxa"/>
                </w:tcPr>
                <w:p w:rsidR="008D7F5D" w:rsidRPr="008D7F5D" w:rsidRDefault="00683609" w:rsidP="0068360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Pacifico"/>
                      <w:sz w:val="30"/>
                      <w:szCs w:val="30"/>
                    </w:rPr>
                  </w:pPr>
                  <w:r w:rsidRPr="008D7F5D">
                    <w:rPr>
                      <w:rFonts w:ascii="Century Gothic" w:hAnsi="Century Gothic" w:cs="Pacifico"/>
                      <w:sz w:val="30"/>
                      <w:szCs w:val="30"/>
                    </w:rPr>
                    <w:t xml:space="preserve">*If the graph goes </w:t>
                  </w:r>
                  <w:r w:rsidRPr="008D7F5D">
                    <w:rPr>
                      <w:rFonts w:ascii="Century Gothic" w:hAnsi="Century Gothic" w:cs="Pacifico"/>
                      <w:b/>
                      <w:sz w:val="30"/>
                      <w:szCs w:val="30"/>
                    </w:rPr>
                    <w:t>above</w:t>
                  </w:r>
                  <w:r w:rsidRPr="008D7F5D">
                    <w:rPr>
                      <w:rFonts w:ascii="Century Gothic" w:hAnsi="Century Gothic" w:cs="Pacifico"/>
                      <w:sz w:val="30"/>
                      <w:szCs w:val="30"/>
                    </w:rPr>
                    <w:t xml:space="preserve"> the absolute minimum/maximum value, then the range will be </w:t>
                  </w:r>
                </w:p>
                <w:p w:rsidR="00683609" w:rsidRPr="008D7F5D" w:rsidRDefault="00683609" w:rsidP="0068360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Pacifico"/>
                      <w:sz w:val="30"/>
                      <w:szCs w:val="30"/>
                    </w:rPr>
                  </w:pPr>
                  <w:proofErr w:type="gramStart"/>
                  <w:r w:rsidRPr="008D7F5D">
                    <w:rPr>
                      <w:rFonts w:ascii="Century Gothic" w:hAnsi="Century Gothic" w:cs="Pacifico"/>
                      <w:sz w:val="30"/>
                      <w:szCs w:val="30"/>
                    </w:rPr>
                    <w:t>y</w:t>
                  </w:r>
                  <w:proofErr w:type="gramEnd"/>
                  <w:r w:rsidRPr="008D7F5D">
                    <w:rPr>
                      <w:rFonts w:ascii="Century Gothic" w:hAnsi="Century Gothic" w:cs="Pacifico"/>
                      <w:sz w:val="30"/>
                      <w:szCs w:val="30"/>
                    </w:rPr>
                    <w:t xml:space="preserve"> </w:t>
                  </w:r>
                  <w:r w:rsidRPr="008D7F5D">
                    <w:rPr>
                      <w:rFonts w:ascii="Century Gothic" w:hAnsi="Century Gothic" w:cs="Times New Roman"/>
                      <w:sz w:val="30"/>
                      <w:szCs w:val="30"/>
                    </w:rPr>
                    <w:t>≥</w:t>
                  </w:r>
                  <w:r w:rsidRPr="008D7F5D">
                    <w:rPr>
                      <w:rFonts w:ascii="Century Gothic" w:hAnsi="Century Gothic" w:cs="Pacifico"/>
                      <w:sz w:val="30"/>
                      <w:szCs w:val="30"/>
                    </w:rPr>
                    <w:t xml:space="preserve"> y-coordinate. </w:t>
                  </w:r>
                </w:p>
                <w:p w:rsidR="00683609" w:rsidRPr="008D7F5D" w:rsidRDefault="00683609" w:rsidP="0068360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Pacifico"/>
                      <w:sz w:val="30"/>
                      <w:szCs w:val="30"/>
                    </w:rPr>
                  </w:pPr>
                </w:p>
              </w:tc>
              <w:tc>
                <w:tcPr>
                  <w:tcW w:w="2585" w:type="dxa"/>
                </w:tcPr>
                <w:p w:rsidR="008D7F5D" w:rsidRPr="008D7F5D" w:rsidRDefault="00683609" w:rsidP="0068360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Pacifico"/>
                      <w:sz w:val="30"/>
                      <w:szCs w:val="30"/>
                    </w:rPr>
                  </w:pPr>
                  <w:r w:rsidRPr="008D7F5D">
                    <w:rPr>
                      <w:rFonts w:ascii="Century Gothic" w:hAnsi="Century Gothic" w:cs="Pacifico"/>
                      <w:sz w:val="30"/>
                      <w:szCs w:val="30"/>
                    </w:rPr>
                    <w:t xml:space="preserve">*If the graph goes </w:t>
                  </w:r>
                  <w:r w:rsidRPr="008D7F5D">
                    <w:rPr>
                      <w:rFonts w:ascii="Century Gothic" w:hAnsi="Century Gothic" w:cs="Pacifico"/>
                      <w:b/>
                      <w:sz w:val="30"/>
                      <w:szCs w:val="30"/>
                    </w:rPr>
                    <w:t>below</w:t>
                  </w:r>
                  <w:r w:rsidRPr="008D7F5D">
                    <w:rPr>
                      <w:rFonts w:ascii="Century Gothic" w:hAnsi="Century Gothic" w:cs="Pacifico"/>
                      <w:sz w:val="30"/>
                      <w:szCs w:val="30"/>
                    </w:rPr>
                    <w:t xml:space="preserve"> the minimum/maximum value, then the range will be </w:t>
                  </w:r>
                </w:p>
                <w:p w:rsidR="00683609" w:rsidRPr="008D7F5D" w:rsidRDefault="00683609" w:rsidP="0068360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Pacifico"/>
                      <w:sz w:val="30"/>
                      <w:szCs w:val="30"/>
                    </w:rPr>
                  </w:pPr>
                  <w:proofErr w:type="gramStart"/>
                  <w:r w:rsidRPr="008D7F5D">
                    <w:rPr>
                      <w:rFonts w:ascii="Century Gothic" w:hAnsi="Century Gothic" w:cs="Pacifico"/>
                      <w:sz w:val="30"/>
                      <w:szCs w:val="30"/>
                    </w:rPr>
                    <w:t>y</w:t>
                  </w:r>
                  <w:proofErr w:type="gramEnd"/>
                  <w:r w:rsidRPr="008D7F5D">
                    <w:rPr>
                      <w:rFonts w:ascii="Century Gothic" w:hAnsi="Century Gothic" w:cs="Pacifico"/>
                      <w:sz w:val="30"/>
                      <w:szCs w:val="30"/>
                    </w:rPr>
                    <w:t xml:space="preserve"> </w:t>
                  </w:r>
                  <w:r w:rsidRPr="008D7F5D">
                    <w:rPr>
                      <w:rFonts w:ascii="Century Gothic" w:hAnsi="Century Gothic" w:cs="Times New Roman"/>
                      <w:sz w:val="30"/>
                      <w:szCs w:val="30"/>
                    </w:rPr>
                    <w:t>≤</w:t>
                  </w:r>
                  <w:r w:rsidRPr="008D7F5D">
                    <w:rPr>
                      <w:rFonts w:ascii="Century Gothic" w:hAnsi="Century Gothic" w:cs="Pacifico"/>
                      <w:sz w:val="30"/>
                      <w:szCs w:val="30"/>
                    </w:rPr>
                    <w:t xml:space="preserve"> y-coordinate.</w:t>
                  </w:r>
                </w:p>
                <w:p w:rsidR="00683609" w:rsidRPr="008D7F5D" w:rsidRDefault="00683609" w:rsidP="0068360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Pacifico"/>
                      <w:sz w:val="30"/>
                      <w:szCs w:val="30"/>
                    </w:rPr>
                  </w:pPr>
                </w:p>
              </w:tc>
            </w:tr>
          </w:tbl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acifico"/>
                <w:sz w:val="30"/>
                <w:szCs w:val="30"/>
              </w:rPr>
            </w:pPr>
          </w:p>
        </w:tc>
      </w:tr>
    </w:tbl>
    <w:p w:rsidR="00683609" w:rsidRPr="008D7F5D" w:rsidRDefault="00683609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0"/>
          <w:szCs w:val="30"/>
        </w:rPr>
      </w:pPr>
    </w:p>
    <w:p w:rsidR="00887E9C" w:rsidRPr="008D7F5D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  <w:r w:rsidRPr="008D7F5D">
        <w:rPr>
          <w:rFonts w:ascii="Century Gothic" w:hAnsi="Century Gothic" w:cs="Pacifico"/>
          <w:b/>
          <w:sz w:val="30"/>
          <w:szCs w:val="30"/>
        </w:rPr>
        <w:t>Intercep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8D7F5D" w:rsidRPr="008D7F5D" w:rsidTr="00683609">
        <w:tc>
          <w:tcPr>
            <w:tcW w:w="5395" w:type="dxa"/>
          </w:tcPr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  <w:proofErr w:type="gramStart"/>
            <w:r w:rsidRPr="008D7F5D">
              <w:rPr>
                <w:rFonts w:ascii="Century Gothic" w:hAnsi="Century Gothic" w:cs="Pacifico"/>
                <w:sz w:val="30"/>
                <w:szCs w:val="30"/>
              </w:rPr>
              <w:t>x-intercept</w:t>
            </w:r>
            <w:proofErr w:type="gramEnd"/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 = the point (x, 0). You can find the value of x by plugging in zero for y and solving. The x-coordinate from the x-intercept is the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REAL ZERO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 of the polynomial.</w:t>
            </w:r>
          </w:p>
          <w:p w:rsidR="00683609" w:rsidRPr="008D7F5D" w:rsidRDefault="00683609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</w:p>
        </w:tc>
        <w:tc>
          <w:tcPr>
            <w:tcW w:w="5395" w:type="dxa"/>
          </w:tcPr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  <w:proofErr w:type="gramStart"/>
            <w:r w:rsidRPr="008D7F5D">
              <w:rPr>
                <w:rFonts w:ascii="Century Gothic" w:hAnsi="Century Gothic" w:cs="Pacifico"/>
                <w:sz w:val="30"/>
                <w:szCs w:val="30"/>
              </w:rPr>
              <w:t>y-intercept</w:t>
            </w:r>
            <w:proofErr w:type="gramEnd"/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 - the point (0, y). You can find the value of y by plugging in zero for x and solving.</w:t>
            </w:r>
          </w:p>
          <w:p w:rsidR="00683609" w:rsidRPr="008D7F5D" w:rsidRDefault="00683609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</w:p>
        </w:tc>
      </w:tr>
      <w:tr w:rsidR="00683609" w:rsidRPr="008D7F5D" w:rsidTr="00F355C2">
        <w:tc>
          <w:tcPr>
            <w:tcW w:w="10790" w:type="dxa"/>
            <w:gridSpan w:val="2"/>
          </w:tcPr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If the characteristic does not exists, write N/A.</w:t>
            </w:r>
          </w:p>
        </w:tc>
      </w:tr>
    </w:tbl>
    <w:p w:rsidR="00683609" w:rsidRPr="008D7F5D" w:rsidRDefault="00683609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0"/>
          <w:szCs w:val="30"/>
        </w:rPr>
      </w:pPr>
    </w:p>
    <w:p w:rsidR="00887E9C" w:rsidRPr="008D7F5D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  <w:r w:rsidRPr="008D7F5D">
        <w:rPr>
          <w:rFonts w:ascii="Century Gothic" w:hAnsi="Century Gothic" w:cs="Pacifico"/>
          <w:b/>
          <w:sz w:val="30"/>
          <w:szCs w:val="30"/>
        </w:rPr>
        <w:t>Intervals of Increase/Decreas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8D7F5D" w:rsidRPr="008D7F5D" w:rsidTr="00683609">
        <w:tc>
          <w:tcPr>
            <w:tcW w:w="5395" w:type="dxa"/>
          </w:tcPr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Intervals of Increase - the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x-values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 of the graph where it goes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UP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 from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left to right.</w:t>
            </w:r>
          </w:p>
          <w:p w:rsidR="00683609" w:rsidRPr="008D7F5D" w:rsidRDefault="00683609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</w:p>
        </w:tc>
        <w:tc>
          <w:tcPr>
            <w:tcW w:w="5395" w:type="dxa"/>
          </w:tcPr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Intervals of Decrease - the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x-values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 of the graph where it goes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DOWN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 from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left to right.</w:t>
            </w:r>
          </w:p>
          <w:p w:rsidR="00683609" w:rsidRPr="008D7F5D" w:rsidRDefault="00683609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</w:p>
        </w:tc>
      </w:tr>
      <w:tr w:rsidR="008D7F5D" w:rsidRPr="008D7F5D" w:rsidTr="0020166E">
        <w:tc>
          <w:tcPr>
            <w:tcW w:w="10790" w:type="dxa"/>
            <w:gridSpan w:val="2"/>
          </w:tcPr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sz w:val="30"/>
                <w:szCs w:val="30"/>
              </w:rPr>
              <w:t>Joi</w:t>
            </w:r>
            <w:r w:rsidR="008D7F5D" w:rsidRPr="008D7F5D">
              <w:rPr>
                <w:rFonts w:ascii="Century Gothic" w:hAnsi="Century Gothic" w:cs="Pacifico"/>
                <w:sz w:val="30"/>
                <w:szCs w:val="30"/>
              </w:rPr>
              <w:t xml:space="preserve">n multiple intervals with a "u,” where 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>“u” stands for Union.</w:t>
            </w:r>
          </w:p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If the characteristic does not exists, write N/A.</w:t>
            </w:r>
          </w:p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</w:p>
        </w:tc>
      </w:tr>
    </w:tbl>
    <w:p w:rsidR="00887E9C" w:rsidRPr="008D7F5D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  <w:r w:rsidRPr="008D7F5D">
        <w:rPr>
          <w:rFonts w:ascii="Century Gothic" w:hAnsi="Century Gothic" w:cs="Pacifico"/>
          <w:b/>
          <w:sz w:val="30"/>
          <w:szCs w:val="30"/>
        </w:rPr>
        <w:t>Relative Maximum/Minimu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8D7F5D" w:rsidRPr="008D7F5D" w:rsidTr="00683609">
        <w:tc>
          <w:tcPr>
            <w:tcW w:w="5395" w:type="dxa"/>
          </w:tcPr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Relative Maximum - the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highest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point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 on a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turn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>.</w:t>
            </w:r>
          </w:p>
          <w:p w:rsidR="00683609" w:rsidRPr="008D7F5D" w:rsidRDefault="00683609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</w:p>
        </w:tc>
        <w:tc>
          <w:tcPr>
            <w:tcW w:w="5395" w:type="dxa"/>
          </w:tcPr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Relative Minimum - the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lowest point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 on a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turn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>.</w:t>
            </w:r>
          </w:p>
          <w:p w:rsidR="00683609" w:rsidRPr="008D7F5D" w:rsidRDefault="00683609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</w:p>
        </w:tc>
      </w:tr>
      <w:tr w:rsidR="00683609" w:rsidRPr="008D7F5D" w:rsidTr="00C852E6">
        <w:tc>
          <w:tcPr>
            <w:tcW w:w="10790" w:type="dxa"/>
            <w:gridSpan w:val="2"/>
          </w:tcPr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If the characteristic does not exists, write N/A.</w:t>
            </w:r>
          </w:p>
        </w:tc>
      </w:tr>
    </w:tbl>
    <w:p w:rsidR="00887E9C" w:rsidRPr="008D7F5D" w:rsidRDefault="00887E9C" w:rsidP="00887E9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ystem"/>
          <w:b/>
          <w:bCs/>
          <w:sz w:val="30"/>
          <w:szCs w:val="30"/>
        </w:rPr>
      </w:pPr>
    </w:p>
    <w:p w:rsidR="00683609" w:rsidRPr="008D7F5D" w:rsidRDefault="00683609" w:rsidP="00887E9C">
      <w:pPr>
        <w:autoSpaceDE w:val="0"/>
        <w:autoSpaceDN w:val="0"/>
        <w:adjustRightInd w:val="0"/>
        <w:spacing w:after="30" w:line="264" w:lineRule="auto"/>
        <w:jc w:val="center"/>
        <w:rPr>
          <w:rFonts w:ascii="Century Gothic" w:hAnsi="Century Gothic" w:cs="Pacifico"/>
          <w:sz w:val="30"/>
          <w:szCs w:val="30"/>
        </w:rPr>
      </w:pPr>
    </w:p>
    <w:p w:rsidR="00887E9C" w:rsidRPr="008D7F5D" w:rsidRDefault="00887E9C" w:rsidP="00887E9C">
      <w:pPr>
        <w:autoSpaceDE w:val="0"/>
        <w:autoSpaceDN w:val="0"/>
        <w:adjustRightInd w:val="0"/>
        <w:spacing w:after="30" w:line="264" w:lineRule="auto"/>
        <w:jc w:val="center"/>
        <w:rPr>
          <w:rFonts w:ascii="Century Gothic" w:hAnsi="Century Gothic" w:cs="Pacifico"/>
          <w:b/>
          <w:sz w:val="30"/>
          <w:szCs w:val="30"/>
        </w:rPr>
      </w:pPr>
      <w:r w:rsidRPr="008D7F5D">
        <w:rPr>
          <w:rFonts w:ascii="Century Gothic" w:hAnsi="Century Gothic" w:cs="Pacifico"/>
          <w:b/>
          <w:sz w:val="30"/>
          <w:szCs w:val="30"/>
        </w:rPr>
        <w:t>Absolute Maximum/Minimu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8D7F5D" w:rsidRPr="008D7F5D" w:rsidTr="00683609">
        <w:tc>
          <w:tcPr>
            <w:tcW w:w="5395" w:type="dxa"/>
          </w:tcPr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Absolute Maximum - the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highest point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 of all the points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on the graph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>.</w:t>
            </w:r>
          </w:p>
          <w:p w:rsidR="00683609" w:rsidRPr="008D7F5D" w:rsidRDefault="00683609" w:rsidP="00887E9C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</w:p>
        </w:tc>
        <w:tc>
          <w:tcPr>
            <w:tcW w:w="5395" w:type="dxa"/>
          </w:tcPr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Absolute Minimum - the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lowest point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 of all the points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on the graph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>.</w:t>
            </w:r>
          </w:p>
          <w:p w:rsidR="00683609" w:rsidRPr="008D7F5D" w:rsidRDefault="00683609" w:rsidP="00887E9C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</w:p>
        </w:tc>
      </w:tr>
      <w:tr w:rsidR="00683609" w:rsidRPr="008D7F5D" w:rsidTr="008428A8">
        <w:tc>
          <w:tcPr>
            <w:tcW w:w="10790" w:type="dxa"/>
            <w:gridSpan w:val="2"/>
          </w:tcPr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64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If the characteristic does not exists, write N/A.</w:t>
            </w:r>
          </w:p>
        </w:tc>
      </w:tr>
    </w:tbl>
    <w:p w:rsidR="00BC1AEC" w:rsidRPr="008D7F5D" w:rsidRDefault="00BC1AE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0"/>
          <w:szCs w:val="30"/>
        </w:rPr>
      </w:pPr>
    </w:p>
    <w:p w:rsidR="00683609" w:rsidRPr="008D7F5D" w:rsidRDefault="00683609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0"/>
          <w:szCs w:val="30"/>
        </w:rPr>
      </w:pPr>
    </w:p>
    <w:p w:rsidR="00887E9C" w:rsidRPr="008D7F5D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  <w:r w:rsidRPr="008D7F5D">
        <w:rPr>
          <w:rFonts w:ascii="Century Gothic" w:hAnsi="Century Gothic" w:cs="Pacifico"/>
          <w:b/>
          <w:sz w:val="30"/>
          <w:szCs w:val="30"/>
        </w:rPr>
        <w:t>Even</w:t>
      </w:r>
      <w:r w:rsidR="00683609" w:rsidRPr="008D7F5D">
        <w:rPr>
          <w:rFonts w:ascii="Century Gothic" w:hAnsi="Century Gothic" w:cs="Pacifico"/>
          <w:b/>
          <w:sz w:val="30"/>
          <w:szCs w:val="30"/>
        </w:rPr>
        <w:t>/Odd/Neither</w:t>
      </w:r>
      <w:r w:rsidRPr="008D7F5D">
        <w:rPr>
          <w:rFonts w:ascii="Century Gothic" w:hAnsi="Century Gothic" w:cs="Pacifico"/>
          <w:b/>
          <w:sz w:val="30"/>
          <w:szCs w:val="30"/>
        </w:rPr>
        <w:t xml:space="preserve"> Func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683609" w:rsidRPr="008D7F5D" w:rsidTr="00683609">
        <w:tc>
          <w:tcPr>
            <w:tcW w:w="3596" w:type="dxa"/>
          </w:tcPr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Even Functions = have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symmetry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 about the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y-axis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>. [If you folded the graph along the y-axis, the left side and right side would overlap.]</w:t>
            </w:r>
          </w:p>
          <w:p w:rsidR="00683609" w:rsidRPr="008D7F5D" w:rsidRDefault="00683609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</w:p>
        </w:tc>
        <w:tc>
          <w:tcPr>
            <w:tcW w:w="3597" w:type="dxa"/>
          </w:tcPr>
          <w:p w:rsidR="00683609" w:rsidRPr="008D7F5D" w:rsidRDefault="00683609" w:rsidP="0068360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Odd Function = have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symmetry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 about the </w:t>
            </w:r>
            <w:r w:rsidRPr="008D7F5D">
              <w:rPr>
                <w:rFonts w:ascii="Century Gothic" w:hAnsi="Century Gothic" w:cs="Pacifico"/>
                <w:b/>
                <w:sz w:val="30"/>
                <w:szCs w:val="30"/>
              </w:rPr>
              <w:t>origin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>.</w:t>
            </w:r>
            <w:r w:rsidR="008D7F5D">
              <w:rPr>
                <w:rFonts w:ascii="Century Gothic" w:hAnsi="Century Gothic" w:cs="Pacifico"/>
                <w:sz w:val="30"/>
                <w:szCs w:val="30"/>
              </w:rPr>
              <w:t xml:space="preserve"> </w:t>
            </w:r>
            <w:r w:rsidRPr="008D7F5D">
              <w:rPr>
                <w:rFonts w:ascii="Century Gothic" w:hAnsi="Century Gothic" w:cs="Pacifico"/>
                <w:sz w:val="30"/>
                <w:szCs w:val="30"/>
              </w:rPr>
              <w:t>[If you folded the graph along the x &amp; y-axis, the graph would overlap itself.]</w:t>
            </w:r>
          </w:p>
          <w:p w:rsidR="00683609" w:rsidRPr="008D7F5D" w:rsidRDefault="00683609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</w:p>
        </w:tc>
        <w:tc>
          <w:tcPr>
            <w:tcW w:w="3597" w:type="dxa"/>
          </w:tcPr>
          <w:p w:rsidR="00683609" w:rsidRPr="008D7F5D" w:rsidRDefault="00683609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0"/>
                <w:szCs w:val="30"/>
              </w:rPr>
            </w:pPr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Neither = if a function is </w:t>
            </w:r>
            <w:proofErr w:type="gramStart"/>
            <w:r w:rsidRPr="008D7F5D">
              <w:rPr>
                <w:rFonts w:ascii="Century Gothic" w:hAnsi="Century Gothic" w:cs="Pacifico"/>
                <w:sz w:val="30"/>
                <w:szCs w:val="30"/>
              </w:rPr>
              <w:t>neither even or</w:t>
            </w:r>
            <w:proofErr w:type="gramEnd"/>
            <w:r w:rsidRPr="008D7F5D">
              <w:rPr>
                <w:rFonts w:ascii="Century Gothic" w:hAnsi="Century Gothic" w:cs="Pacifico"/>
                <w:sz w:val="30"/>
                <w:szCs w:val="30"/>
              </w:rPr>
              <w:t xml:space="preserve"> odd.</w:t>
            </w:r>
          </w:p>
        </w:tc>
      </w:tr>
    </w:tbl>
    <w:p w:rsidR="00683609" w:rsidRPr="008D7F5D" w:rsidRDefault="00683609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0"/>
          <w:szCs w:val="30"/>
        </w:rPr>
      </w:pPr>
    </w:p>
    <w:p w:rsidR="00887E9C" w:rsidRPr="008D7F5D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0"/>
          <w:szCs w:val="30"/>
        </w:rPr>
      </w:pPr>
      <w:r w:rsidRPr="008D7F5D">
        <w:rPr>
          <w:rFonts w:ascii="Century Gothic" w:hAnsi="Century Gothic" w:cs="Pacifico"/>
          <w:b/>
          <w:sz w:val="30"/>
          <w:szCs w:val="30"/>
        </w:rPr>
        <w:t>End Behavior:</w:t>
      </w:r>
    </w:p>
    <w:p w:rsidR="00887E9C" w:rsidRPr="008D7F5D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0"/>
          <w:szCs w:val="30"/>
        </w:rPr>
      </w:pPr>
      <w:r w:rsidRPr="008D7F5D">
        <w:rPr>
          <w:rFonts w:ascii="Century Gothic" w:hAnsi="Century Gothic" w:cs="Pacifico"/>
          <w:sz w:val="30"/>
          <w:szCs w:val="30"/>
        </w:rPr>
        <w:t>Describes what f(x) does if you could follow the graph FOREVER!</w:t>
      </w:r>
    </w:p>
    <w:p w:rsidR="00887E9C" w:rsidRPr="008D7F5D" w:rsidRDefault="00BC1AEC" w:rsidP="00BC1AE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0"/>
          <w:szCs w:val="30"/>
        </w:rPr>
      </w:pPr>
      <w:r w:rsidRPr="008D7F5D">
        <w:rPr>
          <w:rFonts w:ascii="Century Gothic" w:hAnsi="Century Gothic" w:cs="Pacifico"/>
          <w:position w:val="-28"/>
          <w:sz w:val="30"/>
          <w:szCs w:val="30"/>
        </w:rPr>
        <w:object w:dxaOrig="2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pt;height:75pt" o:ole="">
            <v:imagedata r:id="rId4" o:title=""/>
          </v:shape>
          <o:OLEObject Type="Embed" ProgID="Equation.DSMT4" ShapeID="_x0000_i1025" DrawAspect="Content" ObjectID="_1567582641" r:id="rId5"/>
        </w:object>
      </w:r>
    </w:p>
    <w:p w:rsidR="008D7F5D" w:rsidRPr="008D7F5D" w:rsidRDefault="008D7F5D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0"/>
          <w:szCs w:val="30"/>
        </w:rPr>
      </w:pPr>
    </w:p>
    <w:p w:rsidR="00887E9C" w:rsidRPr="008D7F5D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0"/>
          <w:szCs w:val="30"/>
        </w:rPr>
      </w:pPr>
      <w:r w:rsidRPr="008D7F5D">
        <w:rPr>
          <w:rFonts w:ascii="Century Gothic" w:hAnsi="Century Gothic" w:cs="Pacifico"/>
          <w:sz w:val="30"/>
          <w:szCs w:val="30"/>
        </w:rPr>
        <w:t xml:space="preserve">*If the </w:t>
      </w:r>
      <w:r w:rsidRPr="008D7F5D">
        <w:rPr>
          <w:rFonts w:ascii="Century Gothic" w:hAnsi="Century Gothic" w:cs="Pacifico"/>
          <w:b/>
          <w:sz w:val="30"/>
          <w:szCs w:val="30"/>
        </w:rPr>
        <w:t>arrow points up</w:t>
      </w:r>
      <w:r w:rsidRPr="008D7F5D">
        <w:rPr>
          <w:rFonts w:ascii="Century Gothic" w:hAnsi="Century Gothic" w:cs="Pacifico"/>
          <w:sz w:val="30"/>
          <w:szCs w:val="30"/>
        </w:rPr>
        <w:t xml:space="preserve">, use </w:t>
      </w:r>
      <w:r w:rsidRPr="008D7F5D">
        <w:rPr>
          <w:rFonts w:ascii="Century Gothic" w:hAnsi="Century Gothic" w:cs="Times New Roman"/>
          <w:b/>
          <w:sz w:val="30"/>
          <w:szCs w:val="30"/>
        </w:rPr>
        <w:t>∞</w:t>
      </w:r>
      <w:r w:rsidRPr="008D7F5D">
        <w:rPr>
          <w:rFonts w:ascii="Century Gothic" w:hAnsi="Century Gothic" w:cs="Pacifico"/>
          <w:sz w:val="30"/>
          <w:szCs w:val="30"/>
        </w:rPr>
        <w:t>.</w:t>
      </w:r>
    </w:p>
    <w:p w:rsidR="00887E9C" w:rsidRPr="008D7F5D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0"/>
          <w:szCs w:val="30"/>
        </w:rPr>
      </w:pPr>
      <w:r w:rsidRPr="008D7F5D">
        <w:rPr>
          <w:rFonts w:ascii="Century Gothic" w:hAnsi="Century Gothic" w:cs="Pacifico"/>
          <w:sz w:val="30"/>
          <w:szCs w:val="30"/>
        </w:rPr>
        <w:t xml:space="preserve">*If the </w:t>
      </w:r>
      <w:r w:rsidRPr="008D7F5D">
        <w:rPr>
          <w:rFonts w:ascii="Century Gothic" w:hAnsi="Century Gothic" w:cs="Pacifico"/>
          <w:b/>
          <w:sz w:val="30"/>
          <w:szCs w:val="30"/>
        </w:rPr>
        <w:t>arrow points down</w:t>
      </w:r>
      <w:r w:rsidRPr="008D7F5D">
        <w:rPr>
          <w:rFonts w:ascii="Century Gothic" w:hAnsi="Century Gothic" w:cs="Pacifico"/>
          <w:sz w:val="30"/>
          <w:szCs w:val="30"/>
        </w:rPr>
        <w:t xml:space="preserve">, use </w:t>
      </w:r>
      <w:r w:rsidRPr="008D7F5D">
        <w:rPr>
          <w:rFonts w:ascii="Century Gothic" w:hAnsi="Century Gothic" w:cs="Pacifico"/>
          <w:b/>
          <w:sz w:val="30"/>
          <w:szCs w:val="30"/>
        </w:rPr>
        <w:t xml:space="preserve">- </w:t>
      </w:r>
      <w:r w:rsidRPr="008D7F5D">
        <w:rPr>
          <w:rFonts w:ascii="Century Gothic" w:hAnsi="Century Gothic" w:cs="Times New Roman"/>
          <w:b/>
          <w:sz w:val="30"/>
          <w:szCs w:val="30"/>
        </w:rPr>
        <w:t>∞</w:t>
      </w:r>
      <w:r w:rsidRPr="008D7F5D">
        <w:rPr>
          <w:rFonts w:ascii="Century Gothic" w:hAnsi="Century Gothic" w:cs="Pacifico"/>
          <w:sz w:val="30"/>
          <w:szCs w:val="30"/>
        </w:rPr>
        <w:t xml:space="preserve">. </w:t>
      </w:r>
    </w:p>
    <w:p w:rsidR="00683609" w:rsidRPr="008D7F5D" w:rsidRDefault="00683609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28"/>
          <w:szCs w:val="28"/>
        </w:rPr>
      </w:pPr>
    </w:p>
    <w:p w:rsidR="00887E9C" w:rsidRPr="008D7F5D" w:rsidRDefault="00BC1AE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28"/>
          <w:szCs w:val="28"/>
        </w:rPr>
      </w:pPr>
      <w:r w:rsidRPr="008D7F5D">
        <w:rPr>
          <w:rFonts w:ascii="Century Gothic" w:hAnsi="Century Gothic" w:cs="Pacifico"/>
          <w:sz w:val="28"/>
          <w:szCs w:val="28"/>
        </w:rPr>
        <w:t xml:space="preserve">Examples: </w:t>
      </w:r>
      <w:r w:rsidR="00887E9C" w:rsidRPr="008D7F5D">
        <w:rPr>
          <w:rFonts w:ascii="Century Gothic" w:hAnsi="Century Gothic" w:cs="Pacifico"/>
          <w:sz w:val="28"/>
          <w:szCs w:val="28"/>
        </w:rPr>
        <w:t>Describe the characteristics for the function given by the graph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87"/>
        <w:gridCol w:w="208"/>
        <w:gridCol w:w="5395"/>
      </w:tblGrid>
      <w:tr w:rsidR="008D7F5D" w:rsidRPr="008D7F5D" w:rsidTr="007B4261">
        <w:tc>
          <w:tcPr>
            <w:tcW w:w="10790" w:type="dxa"/>
            <w:gridSpan w:val="3"/>
          </w:tcPr>
          <w:p w:rsidR="00BC1AEC" w:rsidRPr="008D7F5D" w:rsidRDefault="00BC1AEC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/>
                <w:position w:val="-10"/>
                <w:sz w:val="28"/>
                <w:szCs w:val="28"/>
              </w:rPr>
              <w:object w:dxaOrig="1780" w:dyaOrig="360">
                <v:shape id="_x0000_i1026" type="#_x0000_t75" style="width:172pt;height:36pt" o:ole="">
                  <v:imagedata r:id="rId6" o:title=""/>
                </v:shape>
                <o:OLEObject Type="Embed" ProgID="Equation.DSMT4" ShapeID="_x0000_i1026" DrawAspect="Content" ObjectID="_1567582642" r:id="rId7"/>
              </w:object>
            </w:r>
          </w:p>
        </w:tc>
      </w:tr>
      <w:tr w:rsidR="008D7F5D" w:rsidRPr="008D7F5D" w:rsidTr="00851B4F">
        <w:tc>
          <w:tcPr>
            <w:tcW w:w="10790" w:type="dxa"/>
            <w:gridSpan w:val="3"/>
          </w:tcPr>
          <w:p w:rsidR="00BC1AEC" w:rsidRPr="008D7F5D" w:rsidRDefault="00BC1AEC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/>
                <w:noProof/>
                <w:sz w:val="28"/>
                <w:szCs w:val="28"/>
              </w:rPr>
              <w:drawing>
                <wp:inline distT="0" distB="0" distL="0" distR="0" wp14:anchorId="15E42EAD" wp14:editId="6DDF6EBF">
                  <wp:extent cx="5937250" cy="5421085"/>
                  <wp:effectExtent l="0" t="0" r="6350" b="825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73985" cy="5454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7F5D" w:rsidRPr="008D7F5D" w:rsidTr="00BC1AEC">
        <w:tc>
          <w:tcPr>
            <w:tcW w:w="5395" w:type="dxa"/>
            <w:gridSpan w:val="2"/>
          </w:tcPr>
          <w:p w:rsidR="00BC1AEC" w:rsidRPr="008D7F5D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Domain: __________</w:t>
            </w:r>
          </w:p>
          <w:p w:rsidR="00BC1AEC" w:rsidRPr="008D7F5D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Range: __________</w:t>
            </w:r>
          </w:p>
          <w:p w:rsidR="00BC1AEC" w:rsidRPr="008D7F5D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x-intercept: _______________</w:t>
            </w:r>
          </w:p>
          <w:p w:rsidR="00BC1AEC" w:rsidRPr="008D7F5D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zeros: ___________</w:t>
            </w:r>
          </w:p>
          <w:p w:rsidR="00BC1AEC" w:rsidRPr="008D7F5D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y-intercept: _______</w:t>
            </w:r>
          </w:p>
          <w:p w:rsidR="00BC1AEC" w:rsidRPr="008D7F5D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Intervals of Increase: _______________</w:t>
            </w:r>
          </w:p>
          <w:p w:rsidR="00BC1AEC" w:rsidRPr="008D7F5D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Intervals of Decrease: _______________</w:t>
            </w:r>
          </w:p>
        </w:tc>
        <w:tc>
          <w:tcPr>
            <w:tcW w:w="5395" w:type="dxa"/>
          </w:tcPr>
          <w:p w:rsidR="00BC1AEC" w:rsidRPr="008D7F5D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Relative Maximum: _______________</w:t>
            </w:r>
          </w:p>
          <w:p w:rsidR="00BC1AEC" w:rsidRPr="008D7F5D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Relative Minimum: _______________</w:t>
            </w:r>
          </w:p>
          <w:p w:rsidR="00BC1AEC" w:rsidRPr="008D7F5D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Absolute Maximum: ______________</w:t>
            </w:r>
          </w:p>
          <w:p w:rsidR="00BC1AEC" w:rsidRPr="008D7F5D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Absolute Minimum: _______________</w:t>
            </w:r>
          </w:p>
          <w:p w:rsidR="00BC1AEC" w:rsidRPr="008D7F5D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Even/Odd: _________________</w:t>
            </w:r>
          </w:p>
          <w:p w:rsidR="00BC1AEC" w:rsidRPr="008D7F5D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End Behavior:</w:t>
            </w:r>
            <w:r w:rsidRPr="008D7F5D">
              <w:rPr>
                <w:rFonts w:ascii="Century Gothic" w:hAnsi="Century Gothic" w:cs="Arial"/>
                <w:sz w:val="28"/>
                <w:szCs w:val="28"/>
              </w:rPr>
              <w:t xml:space="preserve"> </w:t>
            </w:r>
          </w:p>
          <w:p w:rsidR="00BC1AEC" w:rsidRPr="008D7F5D" w:rsidRDefault="00BC1AEC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position w:val="-28"/>
                <w:sz w:val="28"/>
                <w:szCs w:val="28"/>
              </w:rPr>
              <w:object w:dxaOrig="2560" w:dyaOrig="680">
                <v:shape id="_x0000_i1027" type="#_x0000_t75" style="width:259pt;height:69pt" o:ole="">
                  <v:imagedata r:id="rId4" o:title=""/>
                </v:shape>
                <o:OLEObject Type="Embed" ProgID="Equation.DSMT4" ShapeID="_x0000_i1027" DrawAspect="Content" ObjectID="_1567582643" r:id="rId9"/>
              </w:object>
            </w:r>
          </w:p>
        </w:tc>
        <w:bookmarkStart w:id="0" w:name="_GoBack"/>
        <w:bookmarkEnd w:id="0"/>
      </w:tr>
      <w:tr w:rsidR="008D7F5D" w:rsidRPr="008D7F5D" w:rsidTr="006A51DE">
        <w:tc>
          <w:tcPr>
            <w:tcW w:w="10790" w:type="dxa"/>
            <w:gridSpan w:val="3"/>
          </w:tcPr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/>
                <w:position w:val="-10"/>
                <w:sz w:val="28"/>
                <w:szCs w:val="28"/>
              </w:rPr>
              <w:object w:dxaOrig="2380" w:dyaOrig="360">
                <v:shape id="_x0000_i1028" type="#_x0000_t75" style="width:228pt;height:36pt" o:ole="">
                  <v:imagedata r:id="rId10" o:title=""/>
                </v:shape>
                <o:OLEObject Type="Embed" ProgID="Equation.DSMT4" ShapeID="_x0000_i1028" DrawAspect="Content" ObjectID="_1567582644" r:id="rId11"/>
              </w:object>
            </w:r>
          </w:p>
        </w:tc>
      </w:tr>
      <w:tr w:rsidR="008D7F5D" w:rsidRPr="008D7F5D" w:rsidTr="006A51DE">
        <w:tc>
          <w:tcPr>
            <w:tcW w:w="10790" w:type="dxa"/>
            <w:gridSpan w:val="3"/>
          </w:tcPr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/>
                <w:noProof/>
                <w:sz w:val="28"/>
                <w:szCs w:val="28"/>
              </w:rPr>
              <w:drawing>
                <wp:inline distT="0" distB="0" distL="0" distR="0" wp14:anchorId="0F91DB60" wp14:editId="6999B383">
                  <wp:extent cx="4067175" cy="5974080"/>
                  <wp:effectExtent l="0" t="0" r="9525" b="762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67175" cy="5974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7F5D" w:rsidRPr="008D7F5D" w:rsidTr="006A51DE">
        <w:tc>
          <w:tcPr>
            <w:tcW w:w="5395" w:type="dxa"/>
            <w:gridSpan w:val="2"/>
          </w:tcPr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Domain: 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Range: 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x-intercept: 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zeros: 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y-intercept: 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Intervals of Increase: 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Intervals of Decrease: _______________</w:t>
            </w:r>
          </w:p>
        </w:tc>
        <w:tc>
          <w:tcPr>
            <w:tcW w:w="5395" w:type="dxa"/>
          </w:tcPr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Relative Maximum: 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Relative Minimum: 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Absolute Maximum: 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Absolute Minimum: 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Even/Odd: __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End Behavior:</w:t>
            </w:r>
            <w:r w:rsidRPr="008D7F5D">
              <w:rPr>
                <w:rFonts w:ascii="Century Gothic" w:hAnsi="Century Gothic" w:cs="Arial"/>
                <w:sz w:val="28"/>
                <w:szCs w:val="28"/>
              </w:rPr>
              <w:t xml:space="preserve"> 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position w:val="-28"/>
                <w:sz w:val="28"/>
                <w:szCs w:val="28"/>
              </w:rPr>
              <w:object w:dxaOrig="2560" w:dyaOrig="680">
                <v:shape id="_x0000_i1029" type="#_x0000_t75" style="width:259pt;height:69pt" o:ole="">
                  <v:imagedata r:id="rId4" o:title=""/>
                </v:shape>
                <o:OLEObject Type="Embed" ProgID="Equation.DSMT4" ShapeID="_x0000_i1029" DrawAspect="Content" ObjectID="_1567582645" r:id="rId13"/>
              </w:object>
            </w:r>
          </w:p>
        </w:tc>
      </w:tr>
      <w:tr w:rsidR="008D7F5D" w:rsidRPr="008D7F5D" w:rsidTr="006A51DE">
        <w:tc>
          <w:tcPr>
            <w:tcW w:w="10790" w:type="dxa"/>
            <w:gridSpan w:val="3"/>
          </w:tcPr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/>
                <w:position w:val="-10"/>
                <w:sz w:val="28"/>
                <w:szCs w:val="28"/>
              </w:rPr>
              <w:object w:dxaOrig="1960" w:dyaOrig="360">
                <v:shape id="_x0000_i1030" type="#_x0000_t75" style="width:200pt;height:37pt" o:ole="">
                  <v:imagedata r:id="rId14" o:title=""/>
                </v:shape>
                <o:OLEObject Type="Embed" ProgID="Equation.DSMT4" ShapeID="_x0000_i1030" DrawAspect="Content" ObjectID="_1567582646" r:id="rId15"/>
              </w:object>
            </w:r>
          </w:p>
        </w:tc>
      </w:tr>
      <w:tr w:rsidR="008D7F5D" w:rsidRPr="008D7F5D" w:rsidTr="006A51DE">
        <w:tc>
          <w:tcPr>
            <w:tcW w:w="10790" w:type="dxa"/>
            <w:gridSpan w:val="3"/>
          </w:tcPr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/>
                <w:noProof/>
                <w:sz w:val="28"/>
                <w:szCs w:val="28"/>
              </w:rPr>
              <w:drawing>
                <wp:inline distT="0" distB="0" distL="0" distR="0" wp14:anchorId="1C35B74B" wp14:editId="53C57430">
                  <wp:extent cx="5010037" cy="5913120"/>
                  <wp:effectExtent l="0" t="0" r="63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1622" cy="59503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7F5D" w:rsidRPr="008D7F5D" w:rsidTr="00BC1AEC">
        <w:tc>
          <w:tcPr>
            <w:tcW w:w="5187" w:type="dxa"/>
          </w:tcPr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Domain: 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Range: 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x-intercept: 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zeros: 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y-intercept: 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Intervals of Increase: 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Intervals of Decrease: _______________</w:t>
            </w:r>
          </w:p>
        </w:tc>
        <w:tc>
          <w:tcPr>
            <w:tcW w:w="5603" w:type="dxa"/>
            <w:gridSpan w:val="2"/>
          </w:tcPr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Relative Maximum: 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Relative Minimum: 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Absolute Maximum: 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Absolute Minimum: 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Even/Odd: __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End Behavior:</w:t>
            </w:r>
            <w:r w:rsidRPr="008D7F5D">
              <w:rPr>
                <w:rFonts w:ascii="Century Gothic" w:hAnsi="Century Gothic" w:cs="Arial"/>
                <w:sz w:val="28"/>
                <w:szCs w:val="28"/>
              </w:rPr>
              <w:t xml:space="preserve"> 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position w:val="-28"/>
                <w:sz w:val="28"/>
                <w:szCs w:val="28"/>
              </w:rPr>
              <w:object w:dxaOrig="2560" w:dyaOrig="680">
                <v:shape id="_x0000_i1031" type="#_x0000_t75" style="width:259pt;height:69pt" o:ole="">
                  <v:imagedata r:id="rId4" o:title=""/>
                </v:shape>
                <o:OLEObject Type="Embed" ProgID="Equation.DSMT4" ShapeID="_x0000_i1031" DrawAspect="Content" ObjectID="_1567582647" r:id="rId17"/>
              </w:object>
            </w:r>
          </w:p>
        </w:tc>
      </w:tr>
      <w:tr w:rsidR="008D7F5D" w:rsidRPr="008D7F5D" w:rsidTr="006A51DE">
        <w:tc>
          <w:tcPr>
            <w:tcW w:w="10790" w:type="dxa"/>
            <w:gridSpan w:val="3"/>
          </w:tcPr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/>
                <w:position w:val="-10"/>
                <w:sz w:val="28"/>
                <w:szCs w:val="28"/>
              </w:rPr>
              <w:object w:dxaOrig="1960" w:dyaOrig="360">
                <v:shape id="_x0000_i1032" type="#_x0000_t75" style="width:252pt;height:46pt" o:ole="">
                  <v:imagedata r:id="rId18" o:title=""/>
                </v:shape>
                <o:OLEObject Type="Embed" ProgID="Equation.DSMT4" ShapeID="_x0000_i1032" DrawAspect="Content" ObjectID="_1567582648" r:id="rId19"/>
              </w:object>
            </w:r>
          </w:p>
        </w:tc>
      </w:tr>
      <w:tr w:rsidR="008D7F5D" w:rsidRPr="008D7F5D" w:rsidTr="006A51DE">
        <w:tc>
          <w:tcPr>
            <w:tcW w:w="10790" w:type="dxa"/>
            <w:gridSpan w:val="3"/>
          </w:tcPr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/>
                <w:noProof/>
                <w:sz w:val="28"/>
                <w:szCs w:val="28"/>
              </w:rPr>
              <w:drawing>
                <wp:inline distT="0" distB="0" distL="0" distR="0" wp14:anchorId="47DB04C0" wp14:editId="38520C3F">
                  <wp:extent cx="4267068" cy="5821680"/>
                  <wp:effectExtent l="0" t="0" r="635" b="762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02644" cy="58702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7F5D" w:rsidRPr="008D7F5D" w:rsidTr="00BC1AEC">
        <w:tc>
          <w:tcPr>
            <w:tcW w:w="5187" w:type="dxa"/>
          </w:tcPr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Domain: 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Range: 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x-intercept: 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zeros: 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y-intercept: 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Intervals of Increase: 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Intervals of Decrease: _______________</w:t>
            </w:r>
          </w:p>
        </w:tc>
        <w:tc>
          <w:tcPr>
            <w:tcW w:w="5603" w:type="dxa"/>
            <w:gridSpan w:val="2"/>
          </w:tcPr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Relative Maximum: 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Relative Minimum: 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Absolute Maximum: 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Absolute Minimum: 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Even/Odd: _________________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sz w:val="28"/>
                <w:szCs w:val="28"/>
              </w:rPr>
              <w:t>End Behavior:</w:t>
            </w:r>
            <w:r w:rsidRPr="008D7F5D">
              <w:rPr>
                <w:rFonts w:ascii="Century Gothic" w:hAnsi="Century Gothic" w:cs="Arial"/>
                <w:sz w:val="28"/>
                <w:szCs w:val="28"/>
              </w:rPr>
              <w:t xml:space="preserve"> </w:t>
            </w:r>
          </w:p>
          <w:p w:rsidR="00BC1AEC" w:rsidRPr="008D7F5D" w:rsidRDefault="00BC1AEC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28"/>
                <w:szCs w:val="28"/>
              </w:rPr>
            </w:pPr>
            <w:r w:rsidRPr="008D7F5D">
              <w:rPr>
                <w:rFonts w:ascii="Century Gothic" w:hAnsi="Century Gothic" w:cs="Pacifico"/>
                <w:position w:val="-28"/>
                <w:sz w:val="28"/>
                <w:szCs w:val="28"/>
              </w:rPr>
              <w:object w:dxaOrig="2560" w:dyaOrig="680">
                <v:shape id="_x0000_i1033" type="#_x0000_t75" style="width:259pt;height:69pt" o:ole="">
                  <v:imagedata r:id="rId4" o:title=""/>
                </v:shape>
                <o:OLEObject Type="Embed" ProgID="Equation.DSMT4" ShapeID="_x0000_i1033" DrawAspect="Content" ObjectID="_1567582649" r:id="rId21"/>
              </w:object>
            </w:r>
          </w:p>
        </w:tc>
      </w:tr>
    </w:tbl>
    <w:p w:rsidR="00BC1AEC" w:rsidRPr="008D7F5D" w:rsidRDefault="00BC1AEC">
      <w:pPr>
        <w:rPr>
          <w:rFonts w:ascii="Century Gothic" w:hAnsi="Century Gothic"/>
          <w:sz w:val="28"/>
          <w:szCs w:val="28"/>
        </w:rPr>
      </w:pPr>
    </w:p>
    <w:p w:rsidR="00887E9C" w:rsidRPr="008D7F5D" w:rsidRDefault="00887E9C">
      <w:pPr>
        <w:rPr>
          <w:rFonts w:ascii="Century Gothic" w:hAnsi="Century Gothic"/>
          <w:sz w:val="28"/>
          <w:szCs w:val="28"/>
        </w:rPr>
      </w:pPr>
    </w:p>
    <w:p w:rsidR="00887E9C" w:rsidRPr="008D7F5D" w:rsidRDefault="00887E9C">
      <w:pPr>
        <w:rPr>
          <w:rFonts w:ascii="Century Gothic" w:hAnsi="Century Gothic"/>
          <w:sz w:val="28"/>
          <w:szCs w:val="28"/>
        </w:rPr>
      </w:pPr>
    </w:p>
    <w:p w:rsidR="00887E9C" w:rsidRPr="008D7F5D" w:rsidRDefault="00887E9C">
      <w:pPr>
        <w:rPr>
          <w:rFonts w:ascii="Century Gothic" w:hAnsi="Century Gothic"/>
          <w:sz w:val="28"/>
          <w:szCs w:val="28"/>
        </w:rPr>
      </w:pPr>
    </w:p>
    <w:p w:rsidR="00F366FE" w:rsidRPr="008D7F5D" w:rsidRDefault="00F366FE">
      <w:pPr>
        <w:rPr>
          <w:rFonts w:ascii="Century Gothic" w:hAnsi="Century Gothic"/>
          <w:sz w:val="28"/>
          <w:szCs w:val="28"/>
        </w:rPr>
      </w:pPr>
    </w:p>
    <w:p w:rsidR="00F366FE" w:rsidRPr="008D7F5D" w:rsidRDefault="00F366FE">
      <w:pPr>
        <w:rPr>
          <w:rFonts w:ascii="Century Gothic" w:hAnsi="Century Gothic"/>
          <w:sz w:val="28"/>
          <w:szCs w:val="28"/>
        </w:rPr>
      </w:pPr>
    </w:p>
    <w:sectPr w:rsidR="00F366FE" w:rsidRPr="008D7F5D" w:rsidSect="00887E9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acifico">
    <w:panose1 w:val="02000000000000000000"/>
    <w:charset w:val="00"/>
    <w:family w:val="auto"/>
    <w:pitch w:val="variable"/>
    <w:sig w:usb0="8000002F" w:usb1="4000004B" w:usb2="00000000" w:usb3="00000000" w:csb0="00000001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66FE"/>
    <w:rsid w:val="0016076B"/>
    <w:rsid w:val="004D1D85"/>
    <w:rsid w:val="0055450C"/>
    <w:rsid w:val="00683609"/>
    <w:rsid w:val="00887E9C"/>
    <w:rsid w:val="0089541B"/>
    <w:rsid w:val="008D7F5D"/>
    <w:rsid w:val="008E7474"/>
    <w:rsid w:val="00BC1AEC"/>
    <w:rsid w:val="00E16815"/>
    <w:rsid w:val="00F366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A31D6E"/>
  <w15:chartTrackingRefBased/>
  <w15:docId w15:val="{DAE50852-B36A-4C49-8F4E-9AD11E16F3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C1A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9541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541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8</Pages>
  <Words>574</Words>
  <Characters>327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7-09-22T14:19:00Z</cp:lastPrinted>
  <dcterms:created xsi:type="dcterms:W3CDTF">2016-03-15T18:57:00Z</dcterms:created>
  <dcterms:modified xsi:type="dcterms:W3CDTF">2017-09-22T14:51:00Z</dcterms:modified>
</cp:coreProperties>
</file>